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p w:rsidR="00C13DBE" w:rsidRDefault="0028760F">
      <w:r w:rsidRPr="005B4A51">
        <w:rPr>
          <w:position w:val="-30"/>
        </w:rPr>
        <w:object w:dxaOrig="7479" w:dyaOrig="10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74pt;height:548.95pt" o:ole="">
            <v:imagedata r:id="rId6" o:title=""/>
          </v:shape>
          <o:OLEObject Type="Embed" ProgID="Equation.DSMT4" ShapeID="_x0000_i1027" DrawAspect="Content" ObjectID="_1731427840" r:id="rId7"/>
        </w:object>
      </w:r>
      <w:bookmarkEnd w:id="0"/>
    </w:p>
    <w:p w:rsidR="0028760F" w:rsidRDefault="0028760F"/>
    <w:p w:rsidR="0028760F" w:rsidRDefault="0028760F"/>
    <w:p w:rsidR="0028760F" w:rsidRDefault="0028760F"/>
    <w:sectPr w:rsidR="0028760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D2E23" w:rsidRDefault="00AD2E23" w:rsidP="0028760F">
      <w:r>
        <w:separator/>
      </w:r>
    </w:p>
  </w:endnote>
  <w:endnote w:type="continuationSeparator" w:id="0">
    <w:p w:rsidR="00AD2E23" w:rsidRDefault="00AD2E23" w:rsidP="002876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D2E23" w:rsidRDefault="00AD2E23" w:rsidP="0028760F">
      <w:r>
        <w:separator/>
      </w:r>
    </w:p>
  </w:footnote>
  <w:footnote w:type="continuationSeparator" w:id="0">
    <w:p w:rsidR="00AD2E23" w:rsidRDefault="00AD2E23" w:rsidP="0028760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3FA1"/>
    <w:rsid w:val="0028760F"/>
    <w:rsid w:val="00346359"/>
    <w:rsid w:val="00353D12"/>
    <w:rsid w:val="005B4A51"/>
    <w:rsid w:val="00943FA1"/>
    <w:rsid w:val="0096197B"/>
    <w:rsid w:val="00A453AB"/>
    <w:rsid w:val="00AD2E23"/>
    <w:rsid w:val="00C13DBE"/>
    <w:rsid w:val="00E53C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DB6CD00"/>
  <w15:chartTrackingRefBased/>
  <w15:docId w15:val="{FEA5CAE8-BE1A-402A-9DB8-0F60F4FCC5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876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8760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876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8760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1</Pages>
  <Words>4</Words>
  <Characters>26</Characters>
  <Application>Microsoft Office Word</Application>
  <DocSecurity>0</DocSecurity>
  <Lines>1</Lines>
  <Paragraphs>1</Paragraphs>
  <ScaleCrop>false</ScaleCrop>
  <Company/>
  <LinksUpToDate>false</LinksUpToDate>
  <CharactersWithSpaces>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p</dc:creator>
  <cp:keywords/>
  <dc:description/>
  <cp:lastModifiedBy>个人用户</cp:lastModifiedBy>
  <cp:revision>5</cp:revision>
  <dcterms:created xsi:type="dcterms:W3CDTF">2022-11-28T01:40:00Z</dcterms:created>
  <dcterms:modified xsi:type="dcterms:W3CDTF">2022-12-01T1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